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ink/inkAction1.xml" ContentType="application/vnd.ms-office.inkAction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2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86" r:id="rId2"/>
    <p:sldId id="329" r:id="rId3"/>
    <p:sldId id="332" r:id="rId4"/>
    <p:sldId id="331" r:id="rId5"/>
    <p:sldId id="334" r:id="rId6"/>
    <p:sldId id="325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390EF0"/>
    <a:srgbClr val="FF0066"/>
    <a:srgbClr val="FFFF99"/>
    <a:srgbClr val="0000FF"/>
    <a:srgbClr val="FFFF0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73342" autoAdjust="0"/>
  </p:normalViewPr>
  <p:slideViewPr>
    <p:cSldViewPr>
      <p:cViewPr varScale="1">
        <p:scale>
          <a:sx n="63" d="100"/>
          <a:sy n="63" d="100"/>
        </p:scale>
        <p:origin x="2035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26T04:37:12.0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2233">
    <iact:property name="dataType"/>
    <iact:actionData xml:id="d0">
      <inkml:trace xmlns:inkml="http://www.w3.org/2003/InkML" xml:id="stk0" contextRef="#ctx0" brushRef="#br0">2417 2170 0,'-18'0'169,"0"0"-155,1 0-5,-19 0 21,19 0 19,-19 0-32,19 0-11,-1 0 6,-17 0 73,17 0-68,-35 0-1,36 35 0,-19 0 0,1 36 2,-18-36-3,53 0 2,0 1 0,-17 34 3,-1-52-8,0 35 4,18 17 0,0 54 1,0-89-15,0 71 14,0-71 0,0-17 34,0-1-17,36 1-25,-19-18 7,1 0-4,-1 0 5,19 18 0,17-1 1,-36-17 0,19 0 2,-19 0-3,1 0-2,17 0 3,-17 0 0,-1 0 1,1 0-14,0 0 10,-1 0 5,1 0 93,0 0-78,-1 0 59</inkml:trace>
    </iact:actionData>
  </iact:action>
  <iact:action type="add" startTime="134297">
    <iact:property name="dataType"/>
    <iact:actionData xml:id="d1">
      <inkml:trace xmlns:inkml="http://www.w3.org/2003/InkML" xml:id="stk1" contextRef="#ctx0" brushRef="#br0">2805 2293 0,'17'0'113,"36"0"-105,-18 0 0,36 0-1,17 0 16,-35 0 8,53 0 1,-53 0 19,-36 0-33,19 0-1,-19 0-3,1 0 2</inkml:trace>
    </iact:actionData>
  </iact:action>
  <iact:action type="add" startTime="135228">
    <iact:property name="dataType"/>
    <iact:actionData xml:id="d2">
      <inkml:trace xmlns:inkml="http://www.w3.org/2003/InkML" xml:id="stk2" contextRef="#ctx0" brushRef="#br0">3281 2293 0,'-18'0'22,"18"18"-14,0-1 1,0 19 1,0-19-6,0 36 3,0 0 1,0-18 2,0 36 20,0 88 3,0 123-29,18-229 25,-1 88 21,19 0-34,-36-123 2,0-36 71</inkml:trace>
    </iact:actionData>
  </iact:action>
  <iact:action type="add" startTime="136641">
    <iact:property name="dataType"/>
    <iact:actionData xml:id="d3">
      <inkml:trace xmlns:inkml="http://www.w3.org/2003/InkML" xml:id="stk3" contextRef="#ctx0" brushRef="#br0">3316 2364 0,'18'0'178,"-1"0"-165,1 0-5,0 0 18,-1 0-21,1 0 55,0 0 48</inkml:trace>
    </iact:actionData>
  </iact:action>
  <iact:action type="add" startTime="140977">
    <iact:property name="dataType"/>
    <iact:actionData xml:id="d4">
      <inkml:trace xmlns:inkml="http://www.w3.org/2003/InkML" xml:id="stk4" contextRef="#ctx0" brushRef="#br0">2805 2311 0,'0'17'9,"0"1"8,17-18-10,-17 35 14,0 18 13,0 159 14,0 123-45,0-282 13,0-35 3,0-1-6,0 1 3,18-18 62,-18-35-49</inkml:trace>
    </iact:actionData>
  </iact:action>
  <iact:action type="add" startTime="141774">
    <iact:property name="dataType"/>
    <iact:actionData xml:id="d5">
      <inkml:trace xmlns:inkml="http://www.w3.org/2003/InkML" xml:id="stk5" contextRef="#ctx0" brushRef="#br0">3263 2328 0,'0'0'6,"18"0"11,17 0 117,-35 18-128,0 0 16,18-1 2,-18 1-9,0 0 17,0-1-14,0 18-16,-36 18 13,1 18 1,0-36 1,17 0 0,1-17-1,-19 0 2,-17-1-2,1 36 0,-19-17 4,53-36-5,-35 35-1,18-35 3,17 0 4,1 0-9,17 17 324,17-17-323,19 18 4,-19-18-12,-17 18 13,18-1-13,17-17 7,1 0-8,-19 0 10,1 18 22,0 0-31,-1-18 77,1 0-75,-1 17 12,19 1-7,-36 0 6,17-18 4,19 0 99,-19 0 127,1 0-110,0 17-119,17-17-5,88 36 402,-105-19-414,0-17 18,-1 0-1,1 0-4,-1 0-2,1 0 4,17 35 2</inkml:trace>
    </iact:actionData>
  </iact:action>
  <iact:action type="add" startTime="150169">
    <iact:property name="dataType"/>
    <iact:actionData xml:id="d6">
      <inkml:trace xmlns:inkml="http://www.w3.org/2003/InkML" xml:id="stk6" contextRef="#ctx0" brushRef="#br0">3634 2240 0,'17'0'115,"-17"18"-112,53-1 6,-35-17 1,35 18 1,0 0-8,-18-1 13,18-17-7,0 36-2,0-36 3,0 0-5,105 0 21,-122 0 6,-19 0 38</inkml:trace>
    </iact:actionData>
  </iact:action>
  <iact:action type="add" startTime="151160">
    <iact:property name="dataType"/>
    <iact:actionData xml:id="d7">
      <inkml:trace xmlns:inkml="http://www.w3.org/2003/InkML" xml:id="stk7" contextRef="#ctx0" brushRef="#br0">3951 2364 0,'-18'0'7,"18"35"100,0-17-99,0 17 0,0 18 1,0-18 15,0 88-23,0 54 33,0-142 16,0 194-35,0-158 1,0-18 0,0-18 1,0-17 0,0-1-1,18-17 143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26T05:02:46.7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9678">
    <iact:property name="dataType"/>
    <iact:actionData xml:id="d0">
      <inkml:trace xmlns:inkml="http://www.w3.org/2003/InkML" xml:id="stk0" contextRef="#ctx0" brushRef="#br0">16475 3193 0,'0'17'104,"0"19"-97,0-19 27,0 1-29,0-1 7,0 72 21,17 87 18,-17-141-35,0 1 0,18 17 0,-18-1 1,18 1-1,-1-35 1,1 17 0,17-17 1,-17 17-2,-1-17 1,1 17-1,0-35 1,-1 0 0,1 0 15,0 0-16,-1 0 42,1 0-45,0 0 0,-18-18 21,0 1-18,17-18-13,-17 17 10,18-53 6,-1 54-4,1-1 2,-18-17-1,0 17 1,0-17 0,0 17-1,0-17 1,35-18-1,-35 35 1,0-17 0,0 17 0,0 1-1,0-1 2,0 1-1,0-1-1,0 0 16,0 1-15,0-1 17,0 0-30,0 1 58,0-1-52,0 0 14,0 1-8,18 17 480,-18 17-431,18 1-58,-1-18 24,-17 18-14,18-1-10,0 1 10,-1-18-7</inkml:trace>
    </iact:actionData>
  </iact:action>
  <iact:action type="add" startTime="22366">
    <iact:property name="dataType"/>
    <iact:actionData xml:id="d1">
      <inkml:trace xmlns:inkml="http://www.w3.org/2003/InkML" xml:id="stk1" contextRef="#ctx0" brushRef="#br0">17180 3563 0,'53'0'96,"-35"0"-89,35 0 3,0 0 15,0 0 8,17 0-31,-52 0 30</inkml:trace>
    </iact:actionData>
  </iact:action>
  <iact:action type="add" startTime="23278">
    <iact:property name="dataType"/>
    <iact:actionData xml:id="d2">
      <inkml:trace xmlns:inkml="http://www.w3.org/2003/InkML" xml:id="stk2" contextRef="#ctx0" brushRef="#br0">17163 3845 0,'17'0'57,"1"0"-43,0 0-7,-1 0 8,107 0 19,-107 0 15,230-70-34,-176 70 2,-54 0-1,1-18 127</inkml:trace>
    </iact:actionData>
  </iact:action>
  <iact:action type="add" startTime="24454">
    <iact:property name="dataType"/>
    <iact:actionData xml:id="d3">
      <inkml:trace xmlns:inkml="http://www.w3.org/2003/InkML" xml:id="stk3" contextRef="#ctx0" brushRef="#br0">17851 4075 0,'17'-18'353,"-17"0"-347,18-17 59,17 53 176,-17-1-235,-18 19 21,53 16-11,-53-34-13,35 17 12,-35 1 2,18-19 0,-1 1 33,1 0-43,-18-1 2,0 1 8,17-18 111,-17-18-97,18 1-22,0-1 5,-18-17-13,17-36 15,19-17 1,-1 17-1,-17-17 2,-18 18-2,17 17 0,19-18 1,-36 1 0,17 34 0,-17 19-1,18-19 0,-18 19 1,0-1 3,0 0-7,0 1 3,0-1 2,0 1-2,0-1 17,0 0-29,0 1 25,0-1-12,0 0-16,0 1 15,0-19 0,0-52 2,17 35-2,-17 18 1,0 0-1,36-18 1,-36 0-1,0 18 1,17 35 371,1 0-378,0 0-2,-1 0 16,19 0-16,-19 0 14,1 0 1,70 0 11,-17 0-33,17 0 48,18 0-32,-53 0 0,-18 0-1,-18 0 0,1 0 1,53 0 0,-36 0-1,71 0 3,0 0-5,-18 0 3,-35 0-1,-18 0 1,-17 0 16,-1 0-31,1 0 14,0 0 17,-1 0-31,18 0 12,1 0 2,228 0 1,-52 0 0,-106 0 0,-89 0-1,1 0 2,17 0 101,1 0-113,-19 0 116</inkml:trace>
    </iact:actionData>
  </iact:action>
  <iact:action type="add" startTime="28845">
    <iact:property name="dataType"/>
    <iact:actionData xml:id="d4">
      <inkml:trace xmlns:inkml="http://www.w3.org/2003/InkML" xml:id="stk4" contextRef="#ctx0" brushRef="#br0">18486 3616 0,'17'18'15,"18"-18"146,18 0-118,71 0-41,-107 0 14,89 0 0,-70 0 1,-1 0 0,0 0-1,36 0 0,-1 0 1,-17 0-1,0 0 2,-35 0-3,17 0 2,36 0 1,-19 0-3,54 0 2,141 53 0,-88-36 0,0 1-1,-124-18 1</inkml:trace>
    </iact:actionData>
  </iact:action>
  <iact:action type="add" startTime="30365">
    <iact:property name="dataType"/>
    <iact:actionData xml:id="d5">
      <inkml:trace xmlns:inkml="http://www.w3.org/2003/InkML" xml:id="stk5" contextRef="#ctx0" brushRef="#br0">18768 3951 0,'17'0'121,"1"0"-115,35 18 101,-35-18-101,-18 17 36,0 19-41,0 17 15,0-18 0,0-18 8,0 1-14,0 0 7,0 35 0,0-18-1,0 0-1,0-17 4,0 0-4,17-18 121,1 0-129,-18-18 1,0 0 9,35-17-1,-17 17 0,17-35 2,-17 36-2,-1-1 0,-17 0 1,0 1 15,18-1-15,0 18 0,-1-35-14,1 35 11,-18-18 2,0 1 1,18-1 49,-1 18-60,1 0 20,-1 0 78,-17 18-82,0-1-12,0 19 6,0-19 2,0 1 14,0-1-16,-17-17 54,17 18-64,0 0 3,0-1 407,0 19-359,0-19 184,0 1-170,0 0-58,-35-1-12,35 1 15,0-36 338,0-17-337,0 17-2,0 1-7,0-1 1,0 0 30,0 1 2,17-19-25,-17 19 1,35-1 0,-17 1-1,-18-1 1,18 0 75,-1 18-77,1 0-5,-18-17 7,88-1 133,-53 18-135,1 0-8,-19 0 203,-17 18-177,0-1-16,18 1-13,-18 0 9,0-1 4,0 1 0,0 35 0,0-36-2,0 1 2,0 35-1,0-18 1,0-17 11,0 0-5,18-1 135,-1-17-126,1 0-6,0 0 7,-1 0-30,1 0 13,0 0 131</inkml:trace>
    </iact:actionData>
  </iact:action>
  <iact:action type="add" startTime="36405">
    <iact:property name="dataType"/>
    <iact:actionData xml:id="d6">
      <inkml:trace xmlns:inkml="http://www.w3.org/2003/InkML" xml:id="stk6" contextRef="#ctx0" brushRef="#br0">18662 3175 0,'-18'0'9,"36"0"160,0 0-162,-1-18-1,1 1 2,-1 17 0,1 0 6,35-18 19,0 18 18,-35 0 117,-1 18-138,1-1-14,-18 19-14,0-19 14,0 1 0,0 0 1,0 17 16,0-18-17,0 1 1,0 0-14,0-1 10,0 1 4,0 0 81,0-1-62,-18 1-19,1-18-1,-1 18 76,0-1-85,1-17 123,-1 0-110,0 0 48,1 18-52,-1-18 0,0 0 166,1 0-164,34 0 509,1 0-518,0 0-2,17 0 17,-17 0 9,17 0-32,0 0 49,1 0-34,-1 0 1,0 0 0,-17 0 15,-1 0-31,36 0 16,-35 0 240,0 0-251</inkml:trace>
    </iact:actionData>
  </iact:action>
  <iact:action type="add" startTime="40525">
    <iact:property name="dataType"/>
    <iact:actionData xml:id="d7">
      <inkml:trace xmlns:inkml="http://www.w3.org/2003/InkML" xml:id="stk7" contextRef="#ctx0" brushRef="#br0">19279 3104 0,'0'18'180,"0"0"-177,0-1 31,0 1-28,0 0 18,0-1 9,0 36 17,0 53-33,0-88-1,0-1 0,0 1 1,0 0 0,0-1 16,0 1-16,0-1-1,0 19 1,0-19-15,18 1 101,0-18-87,-1 0 88,1 0-96,-1 0 224,1 0-161,0 0-64,-1 0 3,1 0 44,0 0-45,-1 0 46,1 0-42,35 0 96,-35 0 187,-18-18-112,0 1-168,0-1 40,0 0-37,0 1 1,0-1 13,0-35 166,0 36-165,0-1-18,0 0 0,0 1 1,0-1 0,0 0-1,0 1 1,0-1-1,0-17 1,0 17 0,0-17-1,0 17 1,0 1-15,0-19 14,0 19 1,0-1-1,0 1 238</inkml:trace>
    </iact:actionData>
  </iact:action>
  <iact:action type="add" startTime="45134">
    <iact:property name="dataType"/>
    <iact:actionData xml:id="d8">
      <inkml:trace xmlns:inkml="http://www.w3.org/2003/InkML" xml:id="stk8" contextRef="#ctx0" brushRef="#br0">19967 3175 0,'18'-18'431</inkml:trace>
    </iact:actionData>
  </iact:action>
  <iact:action type="add" startTime="46566">
    <iact:property name="dataType"/>
    <iact:actionData xml:id="d9">
      <inkml:trace xmlns:inkml="http://www.w3.org/2003/InkML" xml:id="stk9" contextRef="#ctx0" brushRef="#br0">20020 3157 0,'-18'0'16,"18"-17"447,0-1-453,-17 0 358,-1 18 39,1 0-398,-1 0-3,0 0 91,1 0-90,-1 0 282,0 0-281,1 18 8,17 0-9,0-1 26,0 1-19,0 0 35,0 52-32,0-52 0,0 17 0,0-17-1,0-1-3,0 1 12,17-18 150,1 0-166,0 0-2,-1 0 51,1 0-28,0 0-14,-1 0 1,1 0-16,-1-18 63,1 1-46,-18-1 116,18 0-101,-1 18-30,-17-35 11,0 0 3,18 35 0,-18-35 1,0 17-3,0 0 1,0 36 308,0 0-309,0-1-10,0 1 12,0 0-1,0-1-8,0 18 26,0 71 14,0-53-32,0-18 1,0-17 0,0 17-1,0-17 118,35 35 147,1-53-170,-19 0 1,1 0-104,0 0 28,-1 0-19,1 0 16,-1 0 105,-17-18-132,18 18 34,0-35-24,-18 17 1,0 1 48,0-1-59,0 0 35,0 1-32,0-1 22,0 1-24,0-1 122</inkml:trace>
    </iact:actionData>
  </iact:action>
  <iact:action type="add" startTime="74071">
    <iact:property name="dataType"/>
    <iact:actionData xml:id="d10">
      <inkml:trace xmlns:inkml="http://www.w3.org/2003/InkML" xml:id="stk10" contextRef="#ctx0" brushRef="#br0">3528 3034 0,'35'0'262,"0"0"-255,1 0 4,17 0-5,-18 0 15,0 0-19,89 0 30,-1 0 18,-35 0-34,-70 0 17,-1 0-17,1 0 1,70 0-15,-35 0 14,88 0 0,-52 0 1,-1 18 1,-71-18-2,1 0-1,0 0 3,-1 0 5,1 0 20,0 0 11,17 0-42,-18 0 5,1 0-1,53 0-13,-18 0 12,35 0 2,176 0-2,-34 0 1,-107 0 1,-105 0 0</inkml:trace>
    </iact:actionData>
  </iact:action>
  <iact:action type="add" startTime="115766">
    <iact:property name="dataType"/>
    <iact:actionData xml:id="d11">
      <inkml:trace xmlns:inkml="http://www.w3.org/2003/InkML" xml:id="stk11" contextRef="#ctx0" brushRef="#br0">21290 4463 0,'0'-18'127,"18"18"-118,-1 0 16,19-18 8,17-35 17,0-17-48,-53 52 29,0 1-29,17-1 46,-17 36 127,0 17-150,0-17-24,0-1 16,0 18-1,0 1 1,18-19 16,-18 1-17,0 0 0,17 17 1,-17 0 0,0-17-1,0-1-7,0 1 0,53-18 160,-53-18-156,0 1 5,0-18-17,18-18 15,0 17 0,-1 1 1,1 17 0,0 1 0,-18-1 15,0 1-31,17-19 16,1 1 0,-18 0-3,0 17 3,17-88 0,19 53-1,-36 18 1,17-18 0,-17 18-1,0-18 1,18 0 0,-18-35-1,35 17 0,-35 1 1,18-19 0,17 19 0,-35 35 0,0 17-1,0 0 74,0 1-63,18 17-26,-18-18 15,0 0 1,0-17 0,35 35 105,0 0-95,54 0-11,-36 0-14,52 0 13,-16 0 2,16 0 1,-52 0-3,71 0 2,35 0-1,-36 0 1,-35 0-1,-17 0 1,-18 0 0,-18 0-1,-17-17 85,-18-1-93</inkml:trace>
    </iact:actionData>
  </iact:action>
  <iact:action type="add" startTime="118637">
    <iact:property name="dataType"/>
    <iact:actionData xml:id="d12">
      <inkml:trace xmlns:inkml="http://www.w3.org/2003/InkML" xml:id="stk12" contextRef="#ctx0" brushRef="#br0">22278 3545 0,'35'-35'33,"-17"35"-24,17-18 7,-17 18 0,17-17 15,-17 17 2,-1 0 87,1 0-49,-18 17-39,0 1-26,0 17 14,0-17-4,0 0-12,0-1 68,0 19-48,-18-19-7,1 1 0,-19 17-1,19-35 1,-19 0-1,36 18-14,-17-1 59,-1-17-40,-17 18-5,17 0 1,1-1 0,-1-17-15,36 0 165,-1 0-153,19 0-12,34 0 14,18-17 0,-35-1 1,-18 18 0,-17 0 132</inkml:trace>
    </iact:actionData>
  </iact:action>
  <iact:action type="add" startTime="120733">
    <iact:property name="dataType"/>
    <iact:actionData xml:id="d13">
      <inkml:trace xmlns:inkml="http://www.w3.org/2003/InkML" xml:id="stk13" contextRef="#ctx0" brushRef="#br0">21960 4022 0,'18'0'39,"17"0"-31,-17 0 1,17 0 0,1 0-3,-19 0 11,36 0 2,35 0 16,18 0 13,-88 0-31,17 0-2,36 0 2,-19 0-1,19 0 1,-18 0 0,-35 0 16,-1 0-16,1 0-14,35 0 12,-18 0 1,0 0 1,1 0-2,-19 0 3,19 0-2</inkml:trace>
    </iact:actionData>
  </iact:action>
  <iact:action type="add" startTime="121886">
    <iact:property name="dataType"/>
    <iact:actionData xml:id="d14">
      <inkml:trace xmlns:inkml="http://www.w3.org/2003/InkML" xml:id="stk14" contextRef="#ctx0" brushRef="#br0">22331 4198 0,'-18'18'22,"-17"-1"-4,17 19-1,1-19-11,17 1 5,0 0-5,-18-1 2,0 18-1,18-17 17,0 0 10,-17 17-32,17-17 79,35-18-78,18 0 12,-35 0 0,105 0 1,-35 0 1,-70 0 1,35 0-3,-36 0 25,1 0-28,0 0 3,-1 0 3</inkml:trace>
    </iact:actionData>
  </iact:action>
  <iact:action type="add" startTime="123501">
    <iact:property name="dataType"/>
    <iact:actionData xml:id="d15">
      <inkml:trace xmlns:inkml="http://www.w3.org/2003/InkML" xml:id="stk15" contextRef="#ctx0" brushRef="#br0">22613 4304 0,'-18'0'57,"1"0"-42,17 18 25,0-1-32,-36 71 42,19-88-34,-1 36 2,1-19-2,-1 36 1,0-18-1,18 1 0,0-19 1,0 1 0</inkml:trace>
    </iact:actionData>
  </iact:action>
  <iact:action type="add" startTime="125414">
    <iact:property name="dataType"/>
    <iact:actionData xml:id="d16">
      <inkml:trace xmlns:inkml="http://www.w3.org/2003/InkML" xml:id="stk16" contextRef="#ctx0" brushRef="#br0">23407 3916 0,'-18'0'56,"18"17"136,0 1 15</inkml:trace>
    </iact:actionData>
  </iact:action>
  <iact:action type="add" startTime="127214">
    <iact:property name="dataType"/>
    <iact:actionData xml:id="d17">
      <inkml:trace xmlns:inkml="http://www.w3.org/2003/InkML" xml:id="stk17" contextRef="#ctx0" brushRef="#br0">23389 4269 0</inkml:trace>
    </iact:actionData>
  </iact:action>
  <iact:action type="add" startTime="130741">
    <iact:property name="dataType"/>
    <iact:actionData xml:id="d18">
      <inkml:trace xmlns:inkml="http://www.w3.org/2003/InkML" xml:id="stk18" contextRef="#ctx0" brushRef="#br0">23354 4251 0,'53'35'160,"-36"-17"-31,1-18 53</inkml:trace>
    </iact:actionData>
  </iact:action>
  <iact:action type="add" startTime="132654">
    <iact:property name="dataType"/>
    <iact:actionData xml:id="d19">
      <inkml:trace xmlns:inkml="http://www.w3.org/2003/InkML" xml:id="stk19" contextRef="#ctx0" brushRef="#br0">23760 4604 0,'-18'0'16,"0"0"-8,18-36 192,0 19-193,18-1 1,0 1 17,-18-1-19,17 18 5,-17-18-6,18 1 4,-1-1 6,1 0 17,-18 1 18,0-1-32,18 18 195,-18 18-194,0-1-3,0 1 39,17 0-49,1-1 35,-18 1-26,18 0 90,-18-1-76,0 1-25,0-1 171,17-17 66,-17-17-201,18-1-31,-18 1-3,18 17 2,-18-18 73,0 0-73,17 1-2,-17-1 48,18-70-52,-18 70 14,0-17 0,0 0 2,0-1-1,35-34-2,-35 34 2,18-34 0,-1-18 0,1 35-1,-18 18 1,0-1-1,0-17 1,18 18-2,-1-18 2,1 18 0,-18-18-1,0 18 1,0-1 0,0-17 0,0-17-1,0 17 1,0 0 0,0 0-1,0 0 1,0 0-1,0 36 3,18-1 188,-1 18-182,1 0-9,0 0 2,34-18-2,1 18 1,-35-17-1,35 17 1,-18 0-1,18 0 1,0 0 1,-35 0-3,70-18 1,-70 18 1,-1 0 22,1 0-27,35 0 5,-18 0 0,0 0-1,-17-35 115</inkml:trace>
    </iact:actionData>
  </iact:action>
  <iact:action type="add" startTime="136046">
    <iact:property name="dataType"/>
    <iact:actionData xml:id="d20">
      <inkml:trace xmlns:inkml="http://www.w3.org/2003/InkML" xml:id="stk20" contextRef="#ctx0" brushRef="#br0">24500 3369 0,'-17'0'80,"17"18"-64,0-1-7,0 1-1,0 0 5,0-1 25,-18 71 12,18 36-47,-18-89 12,18 18 3,0-18-3,0 18 1,0-17 1,0-19-1,0 1 1,0-1 0</inkml:trace>
    </iact:actionData>
  </iact:action>
  <iact:action type="add" startTime="137982">
    <iact:property name="dataType"/>
    <iact:actionData xml:id="d21">
      <inkml:trace xmlns:inkml="http://www.w3.org/2003/InkML" xml:id="stk21" contextRef="#ctx0" brushRef="#br0">24148 4004 0,'17'0'137,"1"0"-128,0 0-2,-1 0 18,1 0-23,70 0 29,35 0 19,-105 0-33,0 0-1,-1 0 9,1 0-16,0 0 14,-1 0-13,1 0 7,17 0 36,18 0-24,-35 0-12,17 0-16,-17 0 98,52 0 125,-52 0-218,0 0 4</inkml:trace>
    </iact:actionData>
  </iact:action>
  <iact:action type="add" startTime="140230">
    <iact:property name="dataType"/>
    <iact:actionData xml:id="d22">
      <inkml:trace xmlns:inkml="http://www.w3.org/2003/InkML" xml:id="stk22" contextRef="#ctx0" brushRef="#br0">24465 4180 0,'0'18'105,"0"0"-99,0-1 10,0 1-8,0 0 2,0 52 39,0-17-32,0-35 15,0-1-30,0 1 14,-18 35 0,1-35 1,17-1 146,0 1-135</inkml:trace>
    </iact:actionData>
  </iact:action>
  <iact:action type="add" startTime="217933">
    <iact:property name="dataType"/>
    <iact:actionData xml:id="d23">
      <inkml:trace xmlns:inkml="http://www.w3.org/2003/InkML" xml:id="stk23" contextRef="#ctx0" brushRef="#br0">18962 13441 0,'0'17'169,"0"19"-154,0-19-6,0 1-1,-18 17 17,1 1 8,17-1 1,0 53-32,0-70 46,0 17-32,0-17 17,0-1 80,0 1-105,0 0 14,0 17 3,-18 0-24,18 0 14,-18 1 2,1-1 2,17-17 73,0-1-43,0 1-42</inkml:trace>
    </iact:actionData>
  </iact:action>
  <iact:action type="add" startTime="219942">
    <iact:property name="dataType"/>
    <iact:actionData xml:id="d24">
      <inkml:trace xmlns:inkml="http://www.w3.org/2003/InkML" xml:id="stk24" contextRef="#ctx0" brushRef="#br0">18803 13864 0,'0'18'91,"0"-1"-39,0 1-43,0 0 10,0-1-6,0 1 4,0 0 151,0 35-162,0-36 4,0 1 5,18 17 2,-18-17 55,17-1-66,-17 1 15,0 0 23,0-1-22,18-17 149,0 0-130,-1 0-20,1-17-4,35-19 0,-36 1 0,1 17-1,0 1 1,-1 17-15,-17-18 14,18 18 0,0-17 1</inkml:trace>
    </iact:actionData>
  </iact:action>
  <iact:action type="add" startTime="222062">
    <iact:property name="dataType"/>
    <iact:actionData xml:id="d25">
      <inkml:trace xmlns:inkml="http://www.w3.org/2003/InkML" xml:id="stk25" contextRef="#ctx0" brushRef="#br0">18309 14093 0,'0'-17'39,"18"17"-8,-1 0-22,19 0 9,34 0 30,-52 0 22,0 0-58,-1 0-8,1 0 10,17 0 2,-17 0 1,-1 0 66</inkml:trace>
    </iact:actionData>
  </iact:action>
  <iact:action type="add" startTime="222943">
    <iact:property name="dataType"/>
    <iact:actionData xml:id="d26">
      <inkml:trace xmlns:inkml="http://www.w3.org/2003/InkML" xml:id="stk26" contextRef="#ctx0" brushRef="#br0">18521 14058 0,'-18'18'6,"1"-1"4,17 19 6,0-19-11,0 19 6,0-1-3,0-17-3,0 52 14,0 89 15,-18 35 15,18-124-32,-18 1 2,18-53-5,0 17 2,0 0 0,0-17 1</inkml:trace>
    </iact:actionData>
  </iact:action>
  <iact:action type="add" startTime="223775">
    <iact:property name="dataType"/>
    <iact:actionData xml:id="d27">
      <inkml:trace xmlns:inkml="http://www.w3.org/2003/InkML" xml:id="stk27" contextRef="#ctx0" brushRef="#br0">18468 14499 0,'18'0'217,"17"0"-129,18 0 30,-36 0-104,1 0 14,0 0 4</inkml:trace>
    </iact:actionData>
  </iact:action>
  <iact:action type="add" startTime="269150">
    <iact:property name="dataType"/>
    <iact:actionData xml:id="d28">
      <inkml:trace xmlns:inkml="http://www.w3.org/2003/InkML" xml:id="stk28" contextRef="#ctx0" brushRef="#br0">9631 12859 0,'0'17'8,"0"1"9,0 0 0,0-1-5,-88 71 36,88-70-31,-18-18-2,0 35 4,18 1-4,-17-1 1,-1-17 1,18 17 0,-18-17-1,18 17 0,0-18 1,-17 36 1,-1-17-2,1 17 0,17-18 1,0-18 0,0 1 200,17 0-200,1-18 0,70 17 0,-70-17 15,-1 0-16,1 0 142,0 0-149,-1 0 150,1 0-152</inkml:trace>
    </iact:actionData>
  </iact:action>
  <iact:action type="add" startTime="275166">
    <iact:property name="dataType"/>
    <iact:actionData xml:id="d29">
      <inkml:trace xmlns:inkml="http://www.w3.org/2003/InkML" xml:id="stk29" contextRef="#ctx0" brushRef="#br0">7990 13547 0,'18'0'81,"0"0"-74,-1 0 8,19 0-7,17 0 12,70 0 14,53 0-1,-158 0 15,70 0-31,-70 0 1</inkml:trace>
    </iact:actionData>
  </iact:action>
  <iact:action type="add" startTime="276765">
    <iact:property name="dataType"/>
    <iact:actionData xml:id="d30">
      <inkml:trace xmlns:inkml="http://www.w3.org/2003/InkML" xml:id="stk30" contextRef="#ctx0" brushRef="#br0">8396 13317 0,'18'18'66,"-18"0"-49,0-1-13,0 54 23,0-18 7,0 17-2,0-17 18,0-35-33,0-1 1,0 1-4,0 0 4,0-1-3,0 1 83,0 17-83,0-17-1,0 0 10,0-1-7,0 1 48,0 0-31,0-1 28,53 36 50,-36-53-80,1 0-5,0 0-24,-1 0 12,36 0 1,-18 0 0,-17 0 0,17 0 1,-17 0 33,0 0-32,-1-53 131,-17 0-142,0 0 3,36 0 6</inkml:trace>
    </iact:actionData>
  </iact:action>
  <iact:action type="add" startTime="278654">
    <iact:property name="dataType"/>
    <iact:actionData xml:id="d31">
      <inkml:trace xmlns:inkml="http://www.w3.org/2003/InkML" xml:id="stk31" contextRef="#ctx0" brushRef="#br0">9066 13547 0,'18'0'32,"0"0"-23,-1 0 8,36 0-12,-35 0 2,-1 0 7,1 0 9</inkml:trace>
    </iact:actionData>
  </iact:action>
  <iact:action type="add" startTime="279606">
    <iact:property name="dataType"/>
    <iact:actionData xml:id="d32">
      <inkml:trace xmlns:inkml="http://www.w3.org/2003/InkML" xml:id="stk32" contextRef="#ctx0" brushRef="#br0">9119 13670 0,'-17'18'15,"34"-18"57,1 0-60,0 0 56,-1 0-58</inkml:trace>
    </iact:actionData>
  </iact:action>
  <iact:action type="add" startTime="280870">
    <iact:property name="dataType"/>
    <iact:actionData xml:id="d33">
      <inkml:trace xmlns:inkml="http://www.w3.org/2003/InkML" xml:id="stk33" contextRef="#ctx0" brushRef="#br0">10724 12965 0,'0'0'1,"0"17"7,0 18 9,-17 18-11,-18 0 3,-1 0-1,19 0 2,-36 35-4,17-17 3,-17-1-5,-17 36 22,-36 0 8,-88 176 15,-18 1-46,195-248 11,-36-18 3,-18 89 0,18-70-1,18 34 0,0-17 1,-36 0 0,18 0-1,36-18 3,-1-35-4,18 18 2,0-36 67,35 1-76</inkml:trace>
    </iact:actionData>
  </iact:action>
  <iact:action type="add" startTime="282190">
    <iact:property name="dataType"/>
    <iact:actionData xml:id="d34">
      <inkml:trace xmlns:inkml="http://www.w3.org/2003/InkML" xml:id="stk34" contextRef="#ctx0" brushRef="#br0">10583 13758 0,'0'18'9,"18"0"-3,-18-1 1,0 1 21,0 0 6,0 34-1,35 54-29,-35-53 43,36-18-31,-36 18 1,17-53 0,1 18 1,-1 0-4,1-18 111,0 0-100,-1-18 8,1 18-16,0-18-16,-18-17 15,17 17 1,19-17-1,-36 18 1,35-1 0,-18 18 0,1 0-1,0 0 0,-18-18 97,0 1-98,0-1 33,0 0-39,0-17-3,0 17 3,0-17 8,0 18 0,0-1-1,17 18 327,-17 18-328,18-18-5,0 17-3,-18 1 0,17-1 266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11" Type="http://schemas.openxmlformats.org/officeDocument/2006/relationships/image" Target="../media/image3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7.xml"/><Relationship Id="rId9" Type="http://schemas.microsoft.com/office/2011/relationships/inkAction" Target="../ink/inkAction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microsoft.com/office/2007/relationships/media" Target="../media/media4.m4a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5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7.bin"/><Relationship Id="rId4" Type="http://schemas.openxmlformats.org/officeDocument/2006/relationships/audio" Target="../media/media4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microsoft.com/office/2007/relationships/media" Target="../media/media5.m4a"/><Relationship Id="rId7" Type="http://schemas.openxmlformats.org/officeDocument/2006/relationships/oleObject" Target="../embeddings/oleObject13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5.m4a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microsoft.com/office/2011/relationships/inkAction" Target="../ink/inkAction2.xml"/><Relationship Id="rId3" Type="http://schemas.microsoft.com/office/2007/relationships/media" Target="../media/media6.m4a"/><Relationship Id="rId7" Type="http://schemas.openxmlformats.org/officeDocument/2006/relationships/oleObject" Target="../embeddings/oleObject14.bin"/><Relationship Id="rId12" Type="http://schemas.microsoft.com/office/2007/relationships/hdphoto" Target="../media/hdphoto1.wdp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20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3.png"/><Relationship Id="rId10" Type="http://schemas.openxmlformats.org/officeDocument/2006/relationships/image" Target="../media/image19.wmf"/><Relationship Id="rId4" Type="http://schemas.openxmlformats.org/officeDocument/2006/relationships/audio" Target="../media/media6.m4a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6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6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带电粒子在电场中的运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F3F14CDB-06D1-4932-BB2D-8A0F56C95DD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55"/>
    </mc:Choice>
    <mc:Fallback xmlns="">
      <p:transition spd="slow" advTm="316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4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 descr="https://timgsa.baidu.com/timg?image&amp;quality=80&amp;size=b9999_10000&amp;sec=1523766439797&amp;di=0851a19ca07f226236add29f39db0c96&amp;imgtype=0&amp;src=http%3A%2F%2Fhimg2.huanqiu.com%2Fattachment2010%2F2015%2F1211%2F20151211101627397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03440" y="836712"/>
            <a:ext cx="6240059" cy="468004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9752" name="Picture 8" descr="https://timgsa.baidu.com/timg?image&amp;quality=80&amp;size=b9999_10000&amp;sec=1523768710857&amp;di=892552bd4176402b0a4de4b29d2440ad&amp;imgtype=0&amp;src=http%3A%2F%2Fimages.cecb2b.com%2Fbatchupload%2Finventoryimg%2Fzfa_nic_inventory%2F201513%2Fzfa_20508920150115_1421289415532205089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61956" y="1412776"/>
            <a:ext cx="6523026" cy="371333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027" y="1190178"/>
            <a:ext cx="5088883" cy="39359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9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299202D8-308A-4AAB-8604-8BC3151DB7F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98400" y="781200"/>
              <a:ext cx="844920" cy="43848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299202D8-308A-4AAB-8604-8BC3151DB7F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89040" y="771840"/>
                <a:ext cx="863640" cy="45720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C95CA736-B376-4821-A0B1-AB0C2B67E16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427"/>
    </mc:Choice>
    <mc:Fallback xmlns="">
      <p:transition spd="slow" advTm="2124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976954"/>
            <a:ext cx="4067768" cy="553998"/>
          </a:xfrm>
          <a:prstGeom prst="rect">
            <a:avLst/>
          </a:prstGeom>
          <a:ln w="19050"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匀强电场中的</a:t>
            </a:r>
            <a:r>
              <a:rPr lang="zh-CN" alt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66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带电粒子</a:t>
            </a:r>
            <a:endParaRPr kumimoji="0" lang="zh-CN" altLang="en-US" sz="3000" b="1" i="0" u="none" strike="noStrike" kern="1200" cap="all" normalizeH="0" baseline="0" noProof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66"/>
              </a:soli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华文楷体" pitchFamily="2" charset="-122"/>
              <a:ea typeface="华文楷体" pitchFamily="2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6196189" y="2928934"/>
            <a:ext cx="681042" cy="400110"/>
            <a:chOff x="6097600" y="2776533"/>
            <a:chExt cx="681042" cy="400110"/>
          </a:xfrm>
        </p:grpSpPr>
        <p:cxnSp>
          <p:nvCxnSpPr>
            <p:cNvPr id="52" name="直接箭头连接符 51"/>
            <p:cNvCxnSpPr/>
            <p:nvPr/>
          </p:nvCxnSpPr>
          <p:spPr>
            <a:xfrm>
              <a:off x="6097600" y="2962272"/>
              <a:ext cx="39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6403991" y="2776533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55" name="Rectangle 3"/>
          <p:cNvSpPr txBox="1">
            <a:spLocks noRot="1" noChangeArrowheads="1"/>
          </p:cNvSpPr>
          <p:nvPr/>
        </p:nvSpPr>
        <p:spPr>
          <a:xfrm>
            <a:off x="642910" y="198119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力情况：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95" name="组合 94"/>
          <p:cNvGrpSpPr/>
          <p:nvPr/>
        </p:nvGrpSpPr>
        <p:grpSpPr>
          <a:xfrm>
            <a:off x="5613941" y="2421436"/>
            <a:ext cx="1991226" cy="1862207"/>
            <a:chOff x="5613941" y="2421436"/>
            <a:chExt cx="1991226" cy="1862207"/>
          </a:xfrm>
        </p:grpSpPr>
        <p:grpSp>
          <p:nvGrpSpPr>
            <p:cNvPr id="74" name="组合 73"/>
            <p:cNvGrpSpPr/>
            <p:nvPr/>
          </p:nvGrpSpPr>
          <p:grpSpPr>
            <a:xfrm rot="16200000">
              <a:off x="4914082" y="3133352"/>
              <a:ext cx="1800000" cy="400281"/>
              <a:chOff x="5541290" y="1581080"/>
              <a:chExt cx="1800000" cy="400281"/>
            </a:xfrm>
          </p:grpSpPr>
          <p:sp>
            <p:nvSpPr>
              <p:cNvPr id="3" name="Line 3"/>
              <p:cNvSpPr>
                <a:spLocks noChangeShapeType="1"/>
              </p:cNvSpPr>
              <p:nvPr/>
            </p:nvSpPr>
            <p:spPr bwMode="auto">
              <a:xfrm rot="5400000">
                <a:off x="6441290" y="1015216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543556" y="158108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824546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110298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381762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691327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005654" y="1581251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 rot="16200000">
              <a:off x="6531102" y="3209578"/>
              <a:ext cx="1862207" cy="285923"/>
              <a:chOff x="5491141" y="3671918"/>
              <a:chExt cx="1862207" cy="285923"/>
            </a:xfrm>
          </p:grpSpPr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 rot="5400000">
                <a:off x="6441290" y="2786858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 rot="5400000">
                <a:off x="5548320" y="3614739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 rot="5400000">
                <a:off x="5824547" y="3614796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 rot="5400000">
                <a:off x="6110299" y="3614852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 rot="5400000">
                <a:off x="6396051" y="3614853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6691328" y="3614853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 rot="5400000">
                <a:off x="7010417" y="361491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714348" y="378619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情况：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6" name="组合 75"/>
          <p:cNvGrpSpPr/>
          <p:nvPr/>
        </p:nvGrpSpPr>
        <p:grpSpPr>
          <a:xfrm rot="-5400000">
            <a:off x="5910029" y="2662419"/>
            <a:ext cx="1497078" cy="1372763"/>
            <a:chOff x="5705483" y="1938327"/>
            <a:chExt cx="1497078" cy="1372763"/>
          </a:xfrm>
        </p:grpSpPr>
        <p:sp>
          <p:nvSpPr>
            <p:cNvPr id="10" name="Line 22"/>
            <p:cNvSpPr>
              <a:spLocks noChangeShapeType="1"/>
            </p:cNvSpPr>
            <p:nvPr/>
          </p:nvSpPr>
          <p:spPr bwMode="auto">
            <a:xfrm rot="5400000">
              <a:off x="6515868" y="2618615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 rot="5400000">
              <a:off x="5601462" y="2623378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rot="5400000">
              <a:off x="5310947" y="2618615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 rot="5400000">
              <a:off x="5039483" y="2623378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Box 48"/>
            <p:cNvSpPr txBox="1"/>
            <p:nvPr/>
          </p:nvSpPr>
          <p:spPr>
            <a:xfrm rot="5400000">
              <a:off x="6815180" y="2811427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90E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endPara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 rot="5400000">
              <a:off x="6169253" y="2627090"/>
              <a:ext cx="1368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"/>
            <p:cNvSpPr>
              <a:spLocks noChangeShapeType="1"/>
            </p:cNvSpPr>
            <p:nvPr/>
          </p:nvSpPr>
          <p:spPr bwMode="auto">
            <a:xfrm rot="5400000">
              <a:off x="5869213" y="2622327"/>
              <a:ext cx="1368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925541" y="2633657"/>
            <a:ext cx="374651" cy="671688"/>
            <a:chOff x="5725350" y="2514480"/>
            <a:chExt cx="374651" cy="671688"/>
          </a:xfrm>
        </p:grpSpPr>
        <p:sp>
          <p:nvSpPr>
            <p:cNvPr id="28" name="TextBox 27"/>
            <p:cNvSpPr txBox="1"/>
            <p:nvPr/>
          </p:nvSpPr>
          <p:spPr>
            <a:xfrm>
              <a:off x="5725350" y="2514480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5738821" y="2786058"/>
              <a:ext cx="285752" cy="400110"/>
              <a:chOff x="5776921" y="2947984"/>
              <a:chExt cx="285752" cy="400110"/>
            </a:xfrm>
          </p:grpSpPr>
          <p:sp>
            <p:nvSpPr>
              <p:cNvPr id="15" name="Oval 20"/>
              <p:cNvSpPr>
                <a:spLocks noChangeArrowheads="1"/>
              </p:cNvSpPr>
              <p:nvPr/>
            </p:nvSpPr>
            <p:spPr bwMode="auto">
              <a:xfrm>
                <a:off x="5824567" y="3047993"/>
                <a:ext cx="215900" cy="2159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776921" y="294798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77" name="燕尾形箭头 76"/>
          <p:cNvSpPr/>
          <p:nvPr/>
        </p:nvSpPr>
        <p:spPr>
          <a:xfrm rot="5400000">
            <a:off x="2874938" y="2592394"/>
            <a:ext cx="324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燕尾形箭头 77"/>
          <p:cNvSpPr/>
          <p:nvPr/>
        </p:nvSpPr>
        <p:spPr>
          <a:xfrm rot="5400000">
            <a:off x="2874938" y="3482988"/>
            <a:ext cx="324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Rectangle 3"/>
          <p:cNvSpPr txBox="1">
            <a:spLocks noRot="1" noChangeArrowheads="1"/>
          </p:cNvSpPr>
          <p:nvPr/>
        </p:nvSpPr>
        <p:spPr>
          <a:xfrm>
            <a:off x="2276459" y="1976427"/>
            <a:ext cx="15001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场力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</a:p>
        </p:txBody>
      </p:sp>
      <p:sp>
        <p:nvSpPr>
          <p:cNvPr id="80" name="Rectangle 3"/>
          <p:cNvSpPr txBox="1">
            <a:spLocks noRot="1" noChangeArrowheads="1"/>
          </p:cNvSpPr>
          <p:nvPr/>
        </p:nvSpPr>
        <p:spPr>
          <a:xfrm>
            <a:off x="2285984" y="3786190"/>
            <a:ext cx="20002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变速运动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3" name="Rectangle 3"/>
          <p:cNvSpPr txBox="1">
            <a:spLocks noRot="1" noChangeArrowheads="1"/>
          </p:cNvSpPr>
          <p:nvPr/>
        </p:nvSpPr>
        <p:spPr>
          <a:xfrm>
            <a:off x="4286248" y="1142984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不计重力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343134" y="2847971"/>
            <a:ext cx="15001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3476618" y="2009765"/>
            <a:ext cx="1143008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恒力）</a:t>
            </a:r>
            <a:endParaRPr lang="en-US" altLang="zh-CN" sz="2400" b="1" dirty="0">
              <a:solidFill>
                <a:srgbClr val="390E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3490905" y="2900359"/>
            <a:ext cx="1143008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不变）</a:t>
            </a:r>
            <a:endParaRPr lang="en-US" altLang="zh-CN" sz="2400" b="1" dirty="0">
              <a:solidFill>
                <a:srgbClr val="390E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9" name="燕尾形箭头 88"/>
          <p:cNvSpPr/>
          <p:nvPr/>
        </p:nvSpPr>
        <p:spPr>
          <a:xfrm rot="5400000">
            <a:off x="2973350" y="4514710"/>
            <a:ext cx="396000" cy="252000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Rectangle 3"/>
          <p:cNvSpPr txBox="1">
            <a:spLocks noRot="1" noChangeArrowheads="1"/>
          </p:cNvSpPr>
          <p:nvPr/>
        </p:nvSpPr>
        <p:spPr>
          <a:xfrm>
            <a:off x="3290878" y="4338644"/>
            <a:ext cx="7858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</a:p>
        </p:txBody>
      </p:sp>
      <p:sp>
        <p:nvSpPr>
          <p:cNvPr id="91" name="Rectangle 3"/>
          <p:cNvSpPr txBox="1">
            <a:spLocks noRot="1" noChangeArrowheads="1"/>
          </p:cNvSpPr>
          <p:nvPr/>
        </p:nvSpPr>
        <p:spPr>
          <a:xfrm>
            <a:off x="2438588" y="4910148"/>
            <a:ext cx="155734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静止开始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643570" y="4696569"/>
            <a:ext cx="21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endParaRPr lang="en-US" altLang="zh-CN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, </a:t>
            </a:r>
            <a:endParaRPr lang="zh-CN" altLang="en-US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380180" y="520280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求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?</a:t>
            </a:r>
            <a:endParaRPr lang="zh-CN" altLang="en-US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5643570" y="4714884"/>
            <a:ext cx="1980000" cy="1000132"/>
          </a:xfrm>
          <a:prstGeom prst="rect">
            <a:avLst/>
          </a:prstGeom>
          <a:noFill/>
          <a:ln w="9525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0" name="组合 99"/>
          <p:cNvGrpSpPr/>
          <p:nvPr/>
        </p:nvGrpSpPr>
        <p:grpSpPr>
          <a:xfrm>
            <a:off x="5938847" y="1857364"/>
            <a:ext cx="1404000" cy="484802"/>
            <a:chOff x="5938847" y="1857364"/>
            <a:chExt cx="1404000" cy="484802"/>
          </a:xfrm>
        </p:grpSpPr>
        <p:sp>
          <p:nvSpPr>
            <p:cNvPr id="96" name="Line 25"/>
            <p:cNvSpPr>
              <a:spLocks noChangeShapeType="1"/>
            </p:cNvSpPr>
            <p:nvPr/>
          </p:nvSpPr>
          <p:spPr bwMode="auto">
            <a:xfrm>
              <a:off x="5938847" y="2243128"/>
              <a:ext cx="140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6"/>
            <p:cNvSpPr>
              <a:spLocks noChangeShapeType="1"/>
            </p:cNvSpPr>
            <p:nvPr/>
          </p:nvSpPr>
          <p:spPr bwMode="auto">
            <a:xfrm>
              <a:off x="5938847" y="214311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27"/>
            <p:cNvSpPr>
              <a:spLocks noChangeShapeType="1"/>
            </p:cNvSpPr>
            <p:nvPr/>
          </p:nvSpPr>
          <p:spPr bwMode="auto">
            <a:xfrm>
              <a:off x="7334269" y="216216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447628" y="185736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U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938847" y="4268182"/>
            <a:ext cx="1404000" cy="446702"/>
            <a:chOff x="5938847" y="2143116"/>
            <a:chExt cx="1404000" cy="446702"/>
          </a:xfrm>
        </p:grpSpPr>
        <p:sp>
          <p:nvSpPr>
            <p:cNvPr id="103" name="Line 25"/>
            <p:cNvSpPr>
              <a:spLocks noChangeShapeType="1"/>
            </p:cNvSpPr>
            <p:nvPr/>
          </p:nvSpPr>
          <p:spPr bwMode="auto">
            <a:xfrm>
              <a:off x="5938847" y="2243128"/>
              <a:ext cx="140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6"/>
            <p:cNvSpPr>
              <a:spLocks noChangeShapeType="1"/>
            </p:cNvSpPr>
            <p:nvPr/>
          </p:nvSpPr>
          <p:spPr bwMode="auto">
            <a:xfrm>
              <a:off x="5938847" y="214311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7"/>
            <p:cNvSpPr>
              <a:spLocks noChangeShapeType="1"/>
            </p:cNvSpPr>
            <p:nvPr/>
          </p:nvSpPr>
          <p:spPr bwMode="auto">
            <a:xfrm>
              <a:off x="7334269" y="216216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6457153" y="2189708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2347530" y="5358358"/>
            <a:ext cx="20101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加速直线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11F0C64A-2E3C-4147-AF5B-3CA83FA46A1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750"/>
    </mc:Choice>
    <mc:Fallback xmlns="">
      <p:transition spd="slow" advTm="1507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55" grpId="0"/>
      <p:bldP spid="71" grpId="0"/>
      <p:bldP spid="77" grpId="0" animBg="1"/>
      <p:bldP spid="78" grpId="0" animBg="1"/>
      <p:bldP spid="79" grpId="0"/>
      <p:bldP spid="80" grpId="0"/>
      <p:bldP spid="83" grpId="0"/>
      <p:bldP spid="85" grpId="0"/>
      <p:bldP spid="86" grpId="0"/>
      <p:bldP spid="87" grpId="0"/>
      <p:bldP spid="89" grpId="0" animBg="1"/>
      <p:bldP spid="90" grpId="0"/>
      <p:bldP spid="91" grpId="0"/>
      <p:bldP spid="92" grpId="0"/>
      <p:bldP spid="93" grpId="0"/>
      <p:bldP spid="94" grpId="0" animBg="1"/>
      <p:bldP spid="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Rot="1" noChangeArrowheads="1"/>
          </p:cNvSpPr>
          <p:nvPr/>
        </p:nvSpPr>
        <p:spPr>
          <a:xfrm>
            <a:off x="289918" y="622429"/>
            <a:ext cx="2781884" cy="523220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带电粒子的加速</a:t>
            </a:r>
            <a:endParaRPr kumimoji="0" lang="zh-CN" altLang="en-US" sz="28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6457962" y="2338380"/>
            <a:ext cx="685806" cy="681213"/>
            <a:chOff x="5762633" y="2504955"/>
            <a:chExt cx="685806" cy="681213"/>
          </a:xfrm>
        </p:grpSpPr>
        <p:sp>
          <p:nvSpPr>
            <p:cNvPr id="69" name="TextBox 68"/>
            <p:cNvSpPr txBox="1"/>
            <p:nvPr/>
          </p:nvSpPr>
          <p:spPr>
            <a:xfrm>
              <a:off x="5768986" y="2504955"/>
              <a:ext cx="6794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,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q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70" name="组合 37"/>
            <p:cNvGrpSpPr/>
            <p:nvPr/>
          </p:nvGrpSpPr>
          <p:grpSpPr>
            <a:xfrm>
              <a:off x="5762633" y="2786058"/>
              <a:ext cx="285752" cy="400110"/>
              <a:chOff x="5800733" y="2947984"/>
              <a:chExt cx="285752" cy="400110"/>
            </a:xfrm>
          </p:grpSpPr>
          <p:sp>
            <p:nvSpPr>
              <p:cNvPr id="71" name="Oval 20"/>
              <p:cNvSpPr>
                <a:spLocks noChangeArrowheads="1"/>
              </p:cNvSpPr>
              <p:nvPr/>
            </p:nvSpPr>
            <p:spPr bwMode="auto">
              <a:xfrm>
                <a:off x="5843617" y="3047993"/>
                <a:ext cx="215900" cy="2159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5800733" y="294798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114" name="组合 113"/>
          <p:cNvGrpSpPr/>
          <p:nvPr/>
        </p:nvGrpSpPr>
        <p:grpSpPr>
          <a:xfrm>
            <a:off x="5700663" y="1658314"/>
            <a:ext cx="3086178" cy="2770818"/>
            <a:chOff x="5700663" y="1658314"/>
            <a:chExt cx="3086178" cy="2770818"/>
          </a:xfrm>
        </p:grpSpPr>
        <p:grpSp>
          <p:nvGrpSpPr>
            <p:cNvPr id="113" name="组合 112"/>
            <p:cNvGrpSpPr/>
            <p:nvPr/>
          </p:nvGrpSpPr>
          <p:grpSpPr>
            <a:xfrm>
              <a:off x="6429388" y="2838446"/>
              <a:ext cx="1857388" cy="481073"/>
              <a:chOff x="6429388" y="2838446"/>
              <a:chExt cx="1857388" cy="481073"/>
            </a:xfrm>
          </p:grpSpPr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>
                <a:off x="6600857" y="2838446"/>
                <a:ext cx="151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arrow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429388" y="2895539"/>
                <a:ext cx="785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 = 0</a:t>
                </a:r>
                <a:endPara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500958" y="2919409"/>
                <a:ext cx="785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 = ?</a:t>
                </a:r>
                <a:endPara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86" name="组合 85"/>
            <p:cNvGrpSpPr/>
            <p:nvPr/>
          </p:nvGrpSpPr>
          <p:grpSpPr>
            <a:xfrm>
              <a:off x="5700663" y="1658314"/>
              <a:ext cx="3086178" cy="2770818"/>
              <a:chOff x="5700663" y="1658314"/>
              <a:chExt cx="3086178" cy="2770818"/>
            </a:xfrm>
          </p:grpSpPr>
          <p:grpSp>
            <p:nvGrpSpPr>
              <p:cNvPr id="44" name="组合 73"/>
              <p:cNvGrpSpPr/>
              <p:nvPr/>
            </p:nvGrpSpPr>
            <p:grpSpPr>
              <a:xfrm rot="16200000">
                <a:off x="5193740" y="2654670"/>
                <a:ext cx="1800000" cy="786154"/>
                <a:chOff x="5541290" y="1129062"/>
                <a:chExt cx="1800000" cy="786154"/>
              </a:xfrm>
            </p:grpSpPr>
            <p:sp>
              <p:nvSpPr>
                <p:cNvPr id="53" name="Line 3"/>
                <p:cNvSpPr>
                  <a:spLocks noChangeShapeType="1"/>
                </p:cNvSpPr>
                <p:nvPr/>
              </p:nvSpPr>
              <p:spPr bwMode="auto">
                <a:xfrm rot="5400000">
                  <a:off x="6441290" y="1015216"/>
                  <a:ext cx="0" cy="1800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6381764" y="1129062"/>
                  <a:ext cx="2857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+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5" name="组合 74"/>
              <p:cNvGrpSpPr/>
              <p:nvPr/>
            </p:nvGrpSpPr>
            <p:grpSpPr>
              <a:xfrm rot="16200000">
                <a:off x="7556089" y="2716996"/>
                <a:ext cx="1800000" cy="661505"/>
                <a:chOff x="5541290" y="3686858"/>
                <a:chExt cx="1800000" cy="661505"/>
              </a:xfrm>
            </p:grpSpPr>
            <p:sp>
              <p:nvSpPr>
                <p:cNvPr id="46" name="Line 5"/>
                <p:cNvSpPr>
                  <a:spLocks noChangeShapeType="1"/>
                </p:cNvSpPr>
                <p:nvPr/>
              </p:nvSpPr>
              <p:spPr bwMode="auto">
                <a:xfrm rot="5400000">
                  <a:off x="6441290" y="2786858"/>
                  <a:ext cx="0" cy="1800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 rot="5400000">
                  <a:off x="6396053" y="4005432"/>
                  <a:ext cx="2857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73" name="组合 72"/>
              <p:cNvGrpSpPr/>
              <p:nvPr/>
            </p:nvGrpSpPr>
            <p:grpSpPr>
              <a:xfrm>
                <a:off x="6477580" y="1658314"/>
                <a:ext cx="1637745" cy="484802"/>
                <a:chOff x="5938847" y="1857364"/>
                <a:chExt cx="1637745" cy="484802"/>
              </a:xfrm>
            </p:grpSpPr>
            <p:sp>
              <p:nvSpPr>
                <p:cNvPr id="74" name="Line 25"/>
                <p:cNvSpPr>
                  <a:spLocks noChangeShapeType="1"/>
                </p:cNvSpPr>
                <p:nvPr/>
              </p:nvSpPr>
              <p:spPr bwMode="auto">
                <a:xfrm>
                  <a:off x="5938847" y="2243128"/>
                  <a:ext cx="1620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Line 26"/>
                <p:cNvSpPr>
                  <a:spLocks noChangeShapeType="1"/>
                </p:cNvSpPr>
                <p:nvPr/>
              </p:nvSpPr>
              <p:spPr bwMode="auto">
                <a:xfrm>
                  <a:off x="5938847" y="214311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Line 27"/>
                <p:cNvSpPr>
                  <a:spLocks noChangeShapeType="1"/>
                </p:cNvSpPr>
                <p:nvPr/>
              </p:nvSpPr>
              <p:spPr bwMode="auto">
                <a:xfrm>
                  <a:off x="7576592" y="216216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6605035" y="1857364"/>
                  <a:ext cx="42862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i="1" dirty="0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U</a:t>
                  </a:r>
                  <a:endParaRPr lang="zh-CN" altLang="en-US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79" name="直接连接符 78"/>
              <p:cNvCxnSpPr/>
              <p:nvPr/>
            </p:nvCxnSpPr>
            <p:spPr>
              <a:xfrm>
                <a:off x="5927488" y="3100385"/>
                <a:ext cx="540000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8132541" y="3095623"/>
                <a:ext cx="540000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1" name="组合 80"/>
              <p:cNvGrpSpPr/>
              <p:nvPr/>
            </p:nvGrpSpPr>
            <p:grpSpPr>
              <a:xfrm>
                <a:off x="6472251" y="3991955"/>
                <a:ext cx="1662124" cy="437177"/>
                <a:chOff x="5938847" y="2143116"/>
                <a:chExt cx="1662124" cy="437177"/>
              </a:xfrm>
            </p:grpSpPr>
            <p:sp>
              <p:nvSpPr>
                <p:cNvPr id="82" name="Line 25"/>
                <p:cNvSpPr>
                  <a:spLocks noChangeShapeType="1"/>
                </p:cNvSpPr>
                <p:nvPr/>
              </p:nvSpPr>
              <p:spPr bwMode="auto">
                <a:xfrm>
                  <a:off x="5938847" y="2243128"/>
                  <a:ext cx="1656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ash"/>
                  <a:round/>
                  <a:headEnd type="arrow" w="med" len="med"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Line 26"/>
                <p:cNvSpPr>
                  <a:spLocks noChangeShapeType="1"/>
                </p:cNvSpPr>
                <p:nvPr/>
              </p:nvSpPr>
              <p:spPr bwMode="auto">
                <a:xfrm>
                  <a:off x="5938847" y="214311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Line 27"/>
                <p:cNvSpPr>
                  <a:spLocks noChangeShapeType="1"/>
                </p:cNvSpPr>
                <p:nvPr/>
              </p:nvSpPr>
              <p:spPr bwMode="auto">
                <a:xfrm>
                  <a:off x="7600971" y="216216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6638939" y="2180183"/>
                  <a:ext cx="42862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i="1" dirty="0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d</a:t>
                  </a:r>
                  <a:endParaRPr lang="zh-CN" altLang="en-US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5720" y="1214422"/>
            <a:ext cx="221457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受力分析：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8" name="Object 1"/>
          <p:cNvGraphicFramePr>
            <a:graphicFrameLocks noChangeAspect="1"/>
          </p:cNvGraphicFramePr>
          <p:nvPr/>
        </p:nvGraphicFramePr>
        <p:xfrm>
          <a:off x="928662" y="1914508"/>
          <a:ext cx="10414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8" name="公式" r:id="rId7" imgW="495000" imgH="190440" progId="Equation.3">
                  <p:embed/>
                </p:oleObj>
              </mc:Choice>
              <mc:Fallback>
                <p:oleObj name="公式" r:id="rId7" imgW="49500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914508"/>
                        <a:ext cx="10414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4"/>
          <p:cNvGraphicFramePr>
            <a:graphicFrameLocks noChangeAspect="1"/>
          </p:cNvGraphicFramePr>
          <p:nvPr/>
        </p:nvGraphicFramePr>
        <p:xfrm>
          <a:off x="1933575" y="1709730"/>
          <a:ext cx="8540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9" name="公式" r:id="rId9" imgW="406080" imgH="393480" progId="Equation.3">
                  <p:embed/>
                </p:oleObj>
              </mc:Choice>
              <mc:Fallback>
                <p:oleObj name="公式" r:id="rId9" imgW="4060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709730"/>
                        <a:ext cx="8540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3"/>
          <p:cNvSpPr txBox="1">
            <a:spLocks noRot="1" noChangeArrowheads="1"/>
          </p:cNvSpPr>
          <p:nvPr/>
        </p:nvSpPr>
        <p:spPr>
          <a:xfrm>
            <a:off x="285720" y="2357430"/>
            <a:ext cx="221457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运动分析：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142976" y="2965448"/>
          <a:ext cx="854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0" name="公式" r:id="rId11" imgW="406080" imgH="228600" progId="Equation.3">
                  <p:embed/>
                </p:oleObj>
              </mc:Choice>
              <mc:Fallback>
                <p:oleObj name="公式" r:id="rId11" imgW="4060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965448"/>
                        <a:ext cx="8540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4"/>
          <p:cNvGraphicFramePr>
            <a:graphicFrameLocks noChangeAspect="1"/>
          </p:cNvGraphicFramePr>
          <p:nvPr/>
        </p:nvGraphicFramePr>
        <p:xfrm>
          <a:off x="857224" y="3495680"/>
          <a:ext cx="1709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1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495680"/>
                        <a:ext cx="17097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右大括号 93"/>
          <p:cNvSpPr/>
          <p:nvPr/>
        </p:nvSpPr>
        <p:spPr>
          <a:xfrm>
            <a:off x="2528874" y="3081335"/>
            <a:ext cx="142876" cy="10001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燕尾形箭头 94"/>
          <p:cNvSpPr/>
          <p:nvPr/>
        </p:nvSpPr>
        <p:spPr>
          <a:xfrm>
            <a:off x="2786050" y="3471863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Rectangle 3"/>
          <p:cNvSpPr txBox="1">
            <a:spLocks noRot="1" noChangeArrowheads="1"/>
          </p:cNvSpPr>
          <p:nvPr/>
        </p:nvSpPr>
        <p:spPr>
          <a:xfrm>
            <a:off x="285720" y="4357694"/>
            <a:ext cx="371477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解法一：运动学理论</a:t>
            </a:r>
            <a:endParaRPr lang="en-US" altLang="zh-CN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97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58046"/>
              </p:ext>
            </p:extLst>
          </p:nvPr>
        </p:nvGraphicFramePr>
        <p:xfrm>
          <a:off x="600075" y="5048250"/>
          <a:ext cx="1814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2" name="公式" r:id="rId15" imgW="863280" imgH="203040" progId="Equation.3">
                  <p:embed/>
                </p:oleObj>
              </mc:Choice>
              <mc:Fallback>
                <p:oleObj name="公式" r:id="rId15" imgW="8632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048250"/>
                        <a:ext cx="18145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13670"/>
              </p:ext>
            </p:extLst>
          </p:nvPr>
        </p:nvGraphicFramePr>
        <p:xfrm>
          <a:off x="2371552" y="4872034"/>
          <a:ext cx="10144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3" name="公式" r:id="rId17" imgW="482400" imgH="393480" progId="Equation.3">
                  <p:embed/>
                </p:oleObj>
              </mc:Choice>
              <mc:Fallback>
                <p:oleObj name="公式" r:id="rId17" imgW="4824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552" y="4872034"/>
                        <a:ext cx="101441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燕尾形箭头 98"/>
          <p:cNvSpPr/>
          <p:nvPr/>
        </p:nvSpPr>
        <p:spPr>
          <a:xfrm rot="5400000">
            <a:off x="1561431" y="555244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1174736" y="5832497"/>
          <a:ext cx="14684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4" name="公式" r:id="rId19" imgW="698400" imgH="444240" progId="Equation.3">
                  <p:embed/>
                </p:oleObj>
              </mc:Choice>
              <mc:Fallback>
                <p:oleObj name="公式" r:id="rId19" imgW="6984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36" y="5832497"/>
                        <a:ext cx="1468438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>
            <a:off x="3929058" y="4500570"/>
            <a:ext cx="0" cy="2196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4143372" y="4357694"/>
            <a:ext cx="50006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解法二：功能原理（动能定理）</a:t>
            </a:r>
            <a:endParaRPr lang="en-US" altLang="zh-CN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4951423" y="5038736"/>
          <a:ext cx="1120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5" name="公式" r:id="rId21" imgW="533160" imgH="177480" progId="Equation.3">
                  <p:embed/>
                </p:oleObj>
              </mc:Choice>
              <mc:Fallback>
                <p:oleObj name="公式" r:id="rId21" imgW="53316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23" y="5038736"/>
                        <a:ext cx="11207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6061075" y="5057775"/>
          <a:ext cx="7207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6" name="公式" r:id="rId23" imgW="342720" imgH="190440" progId="Equation.3">
                  <p:embed/>
                </p:oleObj>
              </mc:Choice>
              <mc:Fallback>
                <p:oleObj name="公式" r:id="rId23" imgW="342720" imgH="1904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5057775"/>
                        <a:ext cx="7207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燕尾形箭头 104"/>
          <p:cNvSpPr/>
          <p:nvPr/>
        </p:nvSpPr>
        <p:spPr>
          <a:xfrm>
            <a:off x="7167581" y="5672153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4743451" y="5383234"/>
          <a:ext cx="21621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7" name="公式" r:id="rId25" imgW="1028520" imgH="393480" progId="Equation.3">
                  <p:embed/>
                </p:oleObj>
              </mc:Choice>
              <mc:Fallback>
                <p:oleObj name="公式" r:id="rId25" imgW="102852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5383234"/>
                        <a:ext cx="21621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5222875" y="6083321"/>
          <a:ext cx="1201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8" name="公式" r:id="rId27" imgW="571320" imgH="228600" progId="Equation.3">
                  <p:embed/>
                </p:oleObj>
              </mc:Choice>
              <mc:Fallback>
                <p:oleObj name="公式" r:id="rId27" imgW="57132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6083321"/>
                        <a:ext cx="12017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右大括号 108"/>
          <p:cNvSpPr/>
          <p:nvPr/>
        </p:nvSpPr>
        <p:spPr>
          <a:xfrm>
            <a:off x="6929454" y="5143512"/>
            <a:ext cx="142876" cy="1260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5" name="组合 114"/>
          <p:cNvGrpSpPr/>
          <p:nvPr/>
        </p:nvGrpSpPr>
        <p:grpSpPr>
          <a:xfrm>
            <a:off x="3081327" y="3138485"/>
            <a:ext cx="2205053" cy="1000132"/>
            <a:chOff x="3081327" y="3138485"/>
            <a:chExt cx="2205053" cy="1000132"/>
          </a:xfrm>
        </p:grpSpPr>
        <p:sp>
          <p:nvSpPr>
            <p:cNvPr id="89" name="Rectangle 3"/>
            <p:cNvSpPr txBox="1">
              <a:spLocks noRot="1" noChangeArrowheads="1"/>
            </p:cNvSpPr>
            <p:nvPr/>
          </p:nvSpPr>
          <p:spPr>
            <a:xfrm>
              <a:off x="3081327" y="3138485"/>
              <a:ext cx="2205053" cy="100013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200" b="1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由静止向右匀加速直线运动</a:t>
              </a:r>
              <a:endPara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3143240" y="3143248"/>
              <a:ext cx="2088000" cy="936000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1" name="矩形 110"/>
          <p:cNvSpPr/>
          <p:nvPr/>
        </p:nvSpPr>
        <p:spPr>
          <a:xfrm>
            <a:off x="1171551" y="5848367"/>
            <a:ext cx="1440000" cy="79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6" name="组合 115"/>
          <p:cNvGrpSpPr/>
          <p:nvPr/>
        </p:nvGrpSpPr>
        <p:grpSpPr>
          <a:xfrm>
            <a:off x="7496195" y="5357826"/>
            <a:ext cx="1473201" cy="828681"/>
            <a:chOff x="7496195" y="5357826"/>
            <a:chExt cx="1473201" cy="828681"/>
          </a:xfrm>
        </p:grpSpPr>
        <p:graphicFrame>
          <p:nvGraphicFramePr>
            <p:cNvPr id="106" name="Object 8">
              <a:hlinkClick r:id="" action="ppaction://hlinkshowjump?jump=lastslideviewed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575809"/>
                </p:ext>
              </p:extLst>
            </p:nvPr>
          </p:nvGraphicFramePr>
          <p:xfrm>
            <a:off x="7500958" y="5357826"/>
            <a:ext cx="1468438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49" name="公式" r:id="rId29" imgW="698400" imgH="444240" progId="Equation.3">
                    <p:embed/>
                  </p:oleObj>
                </mc:Choice>
                <mc:Fallback>
                  <p:oleObj name="公式" r:id="rId29" imgW="698400" imgH="4442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0958" y="5357826"/>
                          <a:ext cx="1468438" cy="811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矩形 111"/>
            <p:cNvSpPr/>
            <p:nvPr/>
          </p:nvSpPr>
          <p:spPr>
            <a:xfrm>
              <a:off x="7496195" y="5394507"/>
              <a:ext cx="1440000" cy="79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05615" y="2643182"/>
            <a:ext cx="681042" cy="400110"/>
            <a:chOff x="6097600" y="2776533"/>
            <a:chExt cx="681042" cy="400110"/>
          </a:xfrm>
        </p:grpSpPr>
        <p:cxnSp>
          <p:nvCxnSpPr>
            <p:cNvPr id="41" name="直接箭头连接符 40"/>
            <p:cNvCxnSpPr/>
            <p:nvPr/>
          </p:nvCxnSpPr>
          <p:spPr>
            <a:xfrm>
              <a:off x="6097600" y="2962272"/>
              <a:ext cx="39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6403991" y="2776533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17" name="矩形 116"/>
          <p:cNvSpPr>
            <a:spLocks noChangeArrowheads="1"/>
          </p:cNvSpPr>
          <p:nvPr/>
        </p:nvSpPr>
        <p:spPr bwMode="auto">
          <a:xfrm>
            <a:off x="3271828" y="19524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C4505CF-FE3D-4B02-9613-CDA2E3DF411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851"/>
    </mc:Choice>
    <mc:Fallback xmlns="">
      <p:transition spd="slow" advTm="1598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9" grpId="0" animBg="1"/>
      <p:bldP spid="87" grpId="0"/>
      <p:bldP spid="91" grpId="0"/>
      <p:bldP spid="94" grpId="0" animBg="1"/>
      <p:bldP spid="95" grpId="0" animBg="1"/>
      <p:bldP spid="96" grpId="0"/>
      <p:bldP spid="99" grpId="0" animBg="1"/>
      <p:bldP spid="102" grpId="0"/>
      <p:bldP spid="105" grpId="0" animBg="1"/>
      <p:bldP spid="109" grpId="0" animBg="1"/>
      <p:bldP spid="111" grpId="0" animBg="1"/>
      <p:bldP spid="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23528" y="697256"/>
            <a:ext cx="8496944" cy="576000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323528" y="739647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4">
            <a:hlinkClick r:id="" action="ppaction://hlinkshowjump?jump=lastslideviewed"/>
          </p:cNvPr>
          <p:cNvSpPr txBox="1"/>
          <p:nvPr/>
        </p:nvSpPr>
        <p:spPr>
          <a:xfrm>
            <a:off x="395536" y="2285992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于非匀强电场，采用哪种求解法？</a:t>
            </a: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3619494" y="2800345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3252780" y="3295649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√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395536" y="1238235"/>
            <a:ext cx="6480720" cy="811213"/>
            <a:chOff x="395536" y="1238235"/>
            <a:chExt cx="6480720" cy="811213"/>
          </a:xfrm>
        </p:grpSpPr>
        <p:sp>
          <p:nvSpPr>
            <p:cNvPr id="4" name="TextBox 3"/>
            <p:cNvSpPr txBox="1"/>
            <p:nvPr/>
          </p:nvSpPr>
          <p:spPr>
            <a:xfrm>
              <a:off x="395536" y="1398172"/>
              <a:ext cx="64807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altLang="zh-CN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     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是否适用于非匀强电场？</a:t>
              </a:r>
            </a:p>
          </p:txBody>
        </p:sp>
        <p:graphicFrame>
          <p:nvGraphicFramePr>
            <p:cNvPr id="198658" name="Object 2"/>
            <p:cNvGraphicFramePr>
              <a:graphicFrameLocks noChangeAspect="1"/>
            </p:cNvGraphicFramePr>
            <p:nvPr/>
          </p:nvGraphicFramePr>
          <p:xfrm>
            <a:off x="761973" y="1238235"/>
            <a:ext cx="1468438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5" name="公式" r:id="rId7" imgW="698400" imgH="444240" progId="Equation.3">
                    <p:embed/>
                  </p:oleObj>
                </mc:Choice>
                <mc:Fallback>
                  <p:oleObj name="公式" r:id="rId7" imgW="698400" imgH="4442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973" y="1238235"/>
                          <a:ext cx="1468438" cy="811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1662092" y="281463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390EF0"/>
                </a:soli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运动学理论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66855" y="3324883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功能原理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0496" y="3958300"/>
            <a:ext cx="85392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带电粒子以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≠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且沿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⊥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进入电场，运动情况如何？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1785918" y="4743236"/>
            <a:ext cx="2064460" cy="1757598"/>
            <a:chOff x="1714480" y="4572013"/>
            <a:chExt cx="2064460" cy="1757598"/>
          </a:xfrm>
        </p:grpSpPr>
        <p:grpSp>
          <p:nvGrpSpPr>
            <p:cNvPr id="14" name="组合 73"/>
            <p:cNvGrpSpPr/>
            <p:nvPr/>
          </p:nvGrpSpPr>
          <p:grpSpPr>
            <a:xfrm>
              <a:off x="1978940" y="4572013"/>
              <a:ext cx="1800000" cy="400281"/>
              <a:chOff x="5541290" y="1581080"/>
              <a:chExt cx="1800000" cy="400281"/>
            </a:xfrm>
          </p:grpSpPr>
          <p:sp>
            <p:nvSpPr>
              <p:cNvPr id="23" name="Line 3"/>
              <p:cNvSpPr>
                <a:spLocks noChangeShapeType="1"/>
              </p:cNvSpPr>
              <p:nvPr/>
            </p:nvSpPr>
            <p:spPr bwMode="auto">
              <a:xfrm rot="5400000">
                <a:off x="6441290" y="1015216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543556" y="158108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824546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110298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381762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691327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005654" y="1581251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5" name="组合 74"/>
            <p:cNvGrpSpPr/>
            <p:nvPr/>
          </p:nvGrpSpPr>
          <p:grpSpPr>
            <a:xfrm>
              <a:off x="1978939" y="5929330"/>
              <a:ext cx="1800000" cy="400281"/>
              <a:chOff x="5541291" y="3614736"/>
              <a:chExt cx="1800000" cy="400281"/>
            </a:xfrm>
          </p:grpSpPr>
          <p:sp>
            <p:nvSpPr>
              <p:cNvPr id="16" name="Line 5"/>
              <p:cNvSpPr>
                <a:spLocks noChangeShapeType="1"/>
              </p:cNvSpPr>
              <p:nvPr/>
            </p:nvSpPr>
            <p:spPr bwMode="auto">
              <a:xfrm rot="5400000">
                <a:off x="6441291" y="2786855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548321" y="3614736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24548" y="3614793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110300" y="3614849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96052" y="361485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691329" y="361485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010418" y="361490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2124058" y="5457840"/>
              <a:ext cx="847731" cy="400110"/>
              <a:chOff x="6097600" y="2747958"/>
              <a:chExt cx="847731" cy="400110"/>
            </a:xfrm>
          </p:grpSpPr>
          <p:cxnSp>
            <p:nvCxnSpPr>
              <p:cNvPr id="39" name="直接箭头连接符 38"/>
              <p:cNvCxnSpPr/>
              <p:nvPr/>
            </p:nvCxnSpPr>
            <p:spPr>
              <a:xfrm>
                <a:off x="6097600" y="2962272"/>
                <a:ext cx="396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6446854" y="2747958"/>
                <a:ext cx="4984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  <a:endParaRPr lang="zh-CN" altLang="en-US" sz="20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" name="组合 29"/>
            <p:cNvGrpSpPr/>
            <p:nvPr/>
          </p:nvGrpSpPr>
          <p:grpSpPr>
            <a:xfrm>
              <a:off x="1714480" y="5195729"/>
              <a:ext cx="428628" cy="662163"/>
              <a:chOff x="5595945" y="2524005"/>
              <a:chExt cx="428628" cy="66216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595945" y="2524005"/>
                <a:ext cx="37465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q</a:t>
                </a:r>
                <a:endPara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32" name="组合 37"/>
              <p:cNvGrpSpPr/>
              <p:nvPr/>
            </p:nvGrpSpPr>
            <p:grpSpPr>
              <a:xfrm>
                <a:off x="5738821" y="2786058"/>
                <a:ext cx="285752" cy="400110"/>
                <a:chOff x="5776921" y="2947984"/>
                <a:chExt cx="285752" cy="400110"/>
              </a:xfrm>
            </p:grpSpPr>
            <p:sp>
              <p:nvSpPr>
                <p:cNvPr id="33" name="Oval 20"/>
                <p:cNvSpPr>
                  <a:spLocks noChangeArrowheads="1"/>
                </p:cNvSpPr>
                <p:nvPr/>
              </p:nvSpPr>
              <p:spPr bwMode="auto">
                <a:xfrm>
                  <a:off x="5824567" y="3047993"/>
                  <a:ext cx="215900" cy="215900"/>
                </a:xfrm>
                <a:prstGeom prst="ellips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5776921" y="2947984"/>
                  <a:ext cx="2857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35" name="组合 34"/>
          <p:cNvGrpSpPr/>
          <p:nvPr/>
        </p:nvGrpSpPr>
        <p:grpSpPr>
          <a:xfrm>
            <a:off x="1809731" y="5090896"/>
            <a:ext cx="374651" cy="629364"/>
            <a:chOff x="6023342" y="2531702"/>
            <a:chExt cx="374651" cy="629364"/>
          </a:xfrm>
        </p:grpSpPr>
        <p:cxnSp>
          <p:nvCxnSpPr>
            <p:cNvPr id="36" name="直接箭头连接符 35"/>
            <p:cNvCxnSpPr/>
            <p:nvPr/>
          </p:nvCxnSpPr>
          <p:spPr>
            <a:xfrm rot="16200000">
              <a:off x="6097600" y="2962272"/>
              <a:ext cx="39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6023342" y="2531702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43" name="任意多边形 42"/>
          <p:cNvSpPr/>
          <p:nvPr/>
        </p:nvSpPr>
        <p:spPr>
          <a:xfrm>
            <a:off x="2081213" y="5133748"/>
            <a:ext cx="1809750" cy="704850"/>
          </a:xfrm>
          <a:custGeom>
            <a:avLst/>
            <a:gdLst>
              <a:gd name="connsiteX0" fmla="*/ 0 w 1809750"/>
              <a:gd name="connsiteY0" fmla="*/ 704850 h 704850"/>
              <a:gd name="connsiteX1" fmla="*/ 533400 w 1809750"/>
              <a:gd name="connsiteY1" fmla="*/ 647700 h 704850"/>
              <a:gd name="connsiteX2" fmla="*/ 1057275 w 1809750"/>
              <a:gd name="connsiteY2" fmla="*/ 523875 h 704850"/>
              <a:gd name="connsiteX3" fmla="*/ 1543050 w 1809750"/>
              <a:gd name="connsiteY3" fmla="*/ 238125 h 704850"/>
              <a:gd name="connsiteX4" fmla="*/ 1809750 w 1809750"/>
              <a:gd name="connsiteY4" fmla="*/ 0 h 70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9750" h="704850">
                <a:moveTo>
                  <a:pt x="0" y="704850"/>
                </a:moveTo>
                <a:cubicBezTo>
                  <a:pt x="178594" y="691356"/>
                  <a:pt x="357188" y="677862"/>
                  <a:pt x="533400" y="647700"/>
                </a:cubicBezTo>
                <a:cubicBezTo>
                  <a:pt x="709612" y="617538"/>
                  <a:pt x="889000" y="592138"/>
                  <a:pt x="1057275" y="523875"/>
                </a:cubicBezTo>
                <a:cubicBezTo>
                  <a:pt x="1225550" y="455613"/>
                  <a:pt x="1417638" y="325438"/>
                  <a:pt x="1543050" y="238125"/>
                </a:cubicBezTo>
                <a:cubicBezTo>
                  <a:pt x="1668463" y="150813"/>
                  <a:pt x="1739106" y="75406"/>
                  <a:pt x="1809750" y="0"/>
                </a:cubicBezTo>
              </a:path>
            </a:pathLst>
          </a:custGeom>
          <a:ln w="15875">
            <a:solidFill>
              <a:srgbClr val="390E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65313D24-282D-4CBF-9450-E59947DD322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4655"/>
    </mc:Choice>
    <mc:Fallback xmlns="">
      <p:transition spd="slow" advTm="2746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" grpId="0" animBg="1"/>
      <p:bldP spid="3" grpId="0"/>
      <p:bldP spid="6" grpId="0" autoUpdateAnimBg="0"/>
      <p:bldP spid="7" grpId="0" autoUpdateAnimBg="0"/>
      <p:bldP spid="10" grpId="0"/>
      <p:bldP spid="11" grpId="0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157300" y="615892"/>
            <a:ext cx="8845182" cy="5956379"/>
            <a:chOff x="157300" y="615893"/>
            <a:chExt cx="8845182" cy="5820824"/>
          </a:xfrm>
        </p:grpSpPr>
        <p:sp>
          <p:nvSpPr>
            <p:cNvPr id="2" name="Text Box 2"/>
            <p:cNvSpPr txBox="1">
              <a:spLocks noChangeArrowheads="1"/>
            </p:cNvSpPr>
            <p:nvPr/>
          </p:nvSpPr>
          <p:spPr bwMode="auto">
            <a:xfrm>
              <a:off x="157300" y="615893"/>
              <a:ext cx="8845182" cy="5820824"/>
            </a:xfrm>
            <a:prstGeom prst="rect">
              <a:avLst/>
            </a:prstGeom>
            <a:noFill/>
            <a:ln w="19050" cap="flat" cmpd="sng">
              <a:solidFill>
                <a:srgbClr val="00B0F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【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】</a:t>
              </a:r>
              <a:r>
                <a:rPr lang="en-US" altLang="zh-CN" sz="22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α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粒子和质子都从静止开始，在同样的电场中加速，经过相同的位移后，它们获得的速度之比为（       ）</a:t>
              </a:r>
              <a:endPara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:2               B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            C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:1                  D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altLang="zh-CN" sz="11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95585" name="Object 4"/>
            <p:cNvGraphicFramePr>
              <a:graphicFrameLocks noChangeAspect="1"/>
            </p:cNvGraphicFramePr>
            <p:nvPr/>
          </p:nvGraphicFramePr>
          <p:xfrm>
            <a:off x="2547951" y="1500174"/>
            <a:ext cx="595289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6" name="公式" r:id="rId7" imgW="380880" imgH="215640" progId="Equation.3">
                    <p:embed/>
                  </p:oleObj>
                </mc:Choice>
                <mc:Fallback>
                  <p:oleObj name="公式" r:id="rId7" imgW="38088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951" y="1500174"/>
                          <a:ext cx="595289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86" name="Object 4"/>
            <p:cNvGraphicFramePr>
              <a:graphicFrameLocks noChangeAspect="1"/>
            </p:cNvGraphicFramePr>
            <p:nvPr/>
          </p:nvGraphicFramePr>
          <p:xfrm>
            <a:off x="6786578" y="1500174"/>
            <a:ext cx="5953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7" name="公式" r:id="rId9" imgW="380880" imgH="215640" progId="Equation.3">
                    <p:embed/>
                  </p:oleObj>
                </mc:Choice>
                <mc:Fallback>
                  <p:oleObj name="公式" r:id="rId9" imgW="38088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1500174"/>
                          <a:ext cx="595312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815827" y="1050237"/>
            <a:ext cx="47625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728" y="2071678"/>
            <a:ext cx="8662783" cy="385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一对平行金属板水平放置，板间电压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个电子沿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N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初速度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两板的左侧射入，经过时间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右侧射出。若板间电压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另一个电子也沿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N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初速度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两板的左侧射入，经过时间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右侧射出。不计电子重力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N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平行于金属板。若要使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须满足的条件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endParaRPr lang="en-US" altLang="zh-CN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endParaRPr lang="en-US" altLang="zh-CN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endParaRPr lang="en-US" altLang="zh-CN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7DC7D81-73D1-45C5-9DF1-C5FA7AE6025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4107005"/>
            <a:ext cx="2210279" cy="1669989"/>
          </a:xfrm>
          <a:prstGeom prst="rect">
            <a:avLst/>
          </a:prstGeom>
        </p:spPr>
      </p:pic>
      <p:sp>
        <p:nvSpPr>
          <p:cNvPr id="66" name="Text Box 9">
            <a:extLst>
              <a:ext uri="{FF2B5EF4-FFF2-40B4-BE49-F238E27FC236}">
                <a16:creationId xmlns:a16="http://schemas.microsoft.com/office/drawing/2014/main" id="{1F93DAA0-7DB9-49EA-8E59-B03439BAF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503" y="3785223"/>
            <a:ext cx="47625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3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966CC013-CB1C-478F-970C-1FC0B8D20E4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270080" y="1060560"/>
              <a:ext cx="7671240" cy="4305600"/>
            </p14:xfrm>
          </p:contentPart>
        </mc:Choice>
        <mc:Fallback xmlns=""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966CC013-CB1C-478F-970C-1FC0B8D20E4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60720" y="1051200"/>
                <a:ext cx="7689960" cy="432432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音频 16">
            <a:hlinkClick r:id="" action="ppaction://media"/>
            <a:extLst>
              <a:ext uri="{FF2B5EF4-FFF2-40B4-BE49-F238E27FC236}">
                <a16:creationId xmlns:a16="http://schemas.microsoft.com/office/drawing/2014/main" id="{214D6BCE-91CC-4787-9FFC-EB5BF797119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0804"/>
    </mc:Choice>
    <mc:Fallback xmlns="">
      <p:transition spd="slow" advTm="3608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4" grpId="0"/>
      <p:bldP spid="3" grpId="0"/>
      <p:bldP spid="6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8.5|25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5|23.6|6.3|3|6.1|9.3|4.3|5.1|9.6|5.7|7.6|2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2.2|2.3|9.5|10.6|3.7|2.4|7.4|11.8|13|11.8|1.3|12.5|27.8|0.9|0.8|1.8|14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9|72.1|15.5|66.6|24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7.8|4.5|169.9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06</TotalTime>
  <Words>368</Words>
  <Application>Microsoft Office PowerPoint</Application>
  <PresentationFormat>全屏显示(4:3)</PresentationFormat>
  <Paragraphs>98</Paragraphs>
  <Slides>6</Slides>
  <Notes>6</Notes>
  <HiddenSlides>0</HiddenSlides>
  <MMClips>6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7" baseType="lpstr">
      <vt:lpstr>黑体</vt:lpstr>
      <vt:lpstr>华文楷体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692</cp:revision>
  <dcterms:created xsi:type="dcterms:W3CDTF">2014-10-19T02:03:18Z</dcterms:created>
  <dcterms:modified xsi:type="dcterms:W3CDTF">2019-05-26T05:10:07Z</dcterms:modified>
</cp:coreProperties>
</file>